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5172" w:rsidRPr="00E07468" w:rsidRDefault="00C328D4" w:rsidP="0030694C">
      <w:pPr>
        <w:tabs>
          <w:tab w:val="left" w:pos="720"/>
        </w:tabs>
        <w:spacing w:before="60" w:line="206" w:lineRule="auto"/>
        <w:jc w:val="center"/>
        <w:rPr>
          <w:b/>
          <w:sz w:val="28"/>
          <w:szCs w:val="28"/>
        </w:rPr>
      </w:pPr>
      <w:r w:rsidRPr="00E07468">
        <w:rPr>
          <w:b/>
          <w:sz w:val="28"/>
          <w:szCs w:val="28"/>
        </w:rPr>
        <w:t>M.</w:t>
      </w:r>
      <w:r w:rsidR="0042166B" w:rsidRPr="00E07468">
        <w:rPr>
          <w:b/>
          <w:sz w:val="28"/>
          <w:szCs w:val="28"/>
        </w:rPr>
        <w:t>Sc</w:t>
      </w:r>
      <w:r w:rsidR="000B433C" w:rsidRPr="00E07468">
        <w:rPr>
          <w:b/>
          <w:sz w:val="28"/>
          <w:szCs w:val="28"/>
        </w:rPr>
        <w:t>.</w:t>
      </w:r>
      <w:r w:rsidR="00D25172" w:rsidRPr="00E07468">
        <w:rPr>
          <w:b/>
          <w:sz w:val="28"/>
          <w:szCs w:val="28"/>
        </w:rPr>
        <w:t xml:space="preserve"> DEGREE EXAMINATION, </w:t>
      </w:r>
      <w:r w:rsidR="00A20856" w:rsidRPr="00E07468">
        <w:rPr>
          <w:b/>
          <w:sz w:val="28"/>
          <w:szCs w:val="28"/>
        </w:rPr>
        <w:t>APRIL 201</w:t>
      </w:r>
      <w:r w:rsidR="006D1C58">
        <w:rPr>
          <w:b/>
          <w:sz w:val="28"/>
          <w:szCs w:val="28"/>
        </w:rPr>
        <w:t>6</w:t>
      </w:r>
    </w:p>
    <w:p w:rsidR="000B433C" w:rsidRPr="00E07468" w:rsidRDefault="000B433C" w:rsidP="004A7B2D">
      <w:pPr>
        <w:spacing w:before="60" w:line="206" w:lineRule="auto"/>
        <w:jc w:val="center"/>
        <w:rPr>
          <w:b/>
          <w:sz w:val="28"/>
          <w:szCs w:val="28"/>
        </w:rPr>
      </w:pPr>
      <w:r w:rsidRPr="00E07468">
        <w:rPr>
          <w:b/>
          <w:sz w:val="28"/>
          <w:szCs w:val="28"/>
        </w:rPr>
        <w:t>(</w:t>
      </w:r>
      <w:r w:rsidR="0042166B" w:rsidRPr="00E07468">
        <w:rPr>
          <w:b/>
          <w:sz w:val="28"/>
          <w:szCs w:val="28"/>
        </w:rPr>
        <w:t>Physics</w:t>
      </w:r>
      <w:r w:rsidRPr="00E07468">
        <w:rPr>
          <w:b/>
          <w:sz w:val="28"/>
          <w:szCs w:val="28"/>
        </w:rPr>
        <w:t>)</w:t>
      </w:r>
    </w:p>
    <w:p w:rsidR="00D25172" w:rsidRPr="00E07468" w:rsidRDefault="00D25172" w:rsidP="004A7B2D">
      <w:pPr>
        <w:spacing w:before="60" w:line="206" w:lineRule="auto"/>
        <w:jc w:val="center"/>
        <w:rPr>
          <w:b/>
          <w:sz w:val="28"/>
          <w:szCs w:val="28"/>
        </w:rPr>
      </w:pPr>
      <w:r w:rsidRPr="00E07468">
        <w:rPr>
          <w:b/>
          <w:sz w:val="28"/>
          <w:szCs w:val="28"/>
        </w:rPr>
        <w:t>I YEAR — I</w:t>
      </w:r>
      <w:r w:rsidR="00EF55D8" w:rsidRPr="00E07468">
        <w:rPr>
          <w:b/>
          <w:sz w:val="28"/>
          <w:szCs w:val="28"/>
        </w:rPr>
        <w:t>I</w:t>
      </w:r>
      <w:r w:rsidRPr="00E07468">
        <w:rPr>
          <w:b/>
          <w:sz w:val="28"/>
          <w:szCs w:val="28"/>
        </w:rPr>
        <w:t xml:space="preserve"> SEMESTER</w:t>
      </w:r>
    </w:p>
    <w:p w:rsidR="00477B33" w:rsidRDefault="007557BE" w:rsidP="004A7B2D">
      <w:pPr>
        <w:spacing w:before="60" w:line="206" w:lineRule="auto"/>
        <w:jc w:val="center"/>
        <w:rPr>
          <w:b/>
          <w:sz w:val="28"/>
          <w:szCs w:val="28"/>
        </w:rPr>
      </w:pPr>
      <w:r w:rsidRPr="00E07468">
        <w:rPr>
          <w:b/>
          <w:sz w:val="28"/>
          <w:szCs w:val="28"/>
        </w:rPr>
        <w:t xml:space="preserve">Paper VII — </w:t>
      </w:r>
      <w:r w:rsidR="001612B4" w:rsidRPr="00E07468">
        <w:rPr>
          <w:b/>
          <w:sz w:val="28"/>
          <w:szCs w:val="28"/>
        </w:rPr>
        <w:t>COMPUTATIONAL METHODS</w:t>
      </w:r>
    </w:p>
    <w:p w:rsidR="00D25172" w:rsidRPr="00E07468" w:rsidRDefault="001612B4" w:rsidP="004A7B2D">
      <w:pPr>
        <w:spacing w:before="60" w:line="206" w:lineRule="auto"/>
        <w:jc w:val="center"/>
        <w:rPr>
          <w:b/>
          <w:sz w:val="28"/>
          <w:szCs w:val="28"/>
        </w:rPr>
      </w:pPr>
      <w:r w:rsidRPr="00E07468">
        <w:rPr>
          <w:b/>
          <w:sz w:val="28"/>
          <w:szCs w:val="28"/>
        </w:rPr>
        <w:t xml:space="preserve"> AND </w:t>
      </w:r>
      <w:r w:rsidR="000B40B2">
        <w:rPr>
          <w:b/>
          <w:sz w:val="28"/>
          <w:szCs w:val="28"/>
        </w:rPr>
        <w:t xml:space="preserve">C </w:t>
      </w:r>
      <w:r w:rsidRPr="00E07468">
        <w:rPr>
          <w:b/>
          <w:sz w:val="28"/>
          <w:szCs w:val="28"/>
        </w:rPr>
        <w:t>PROGRAMMING</w:t>
      </w:r>
      <w:r w:rsidR="007248E5" w:rsidRPr="00E07468">
        <w:rPr>
          <w:b/>
          <w:sz w:val="28"/>
          <w:szCs w:val="28"/>
        </w:rPr>
        <w:t xml:space="preserve"> </w:t>
      </w:r>
    </w:p>
    <w:p w:rsidR="00D25172" w:rsidRPr="00E07468" w:rsidRDefault="00D25172" w:rsidP="00224853">
      <w:pPr>
        <w:tabs>
          <w:tab w:val="right" w:pos="0"/>
          <w:tab w:val="right" w:pos="8280"/>
        </w:tabs>
        <w:spacing w:before="120" w:line="206" w:lineRule="auto"/>
        <w:rPr>
          <w:b/>
          <w:sz w:val="28"/>
          <w:szCs w:val="28"/>
        </w:rPr>
      </w:pPr>
      <w:r w:rsidRPr="00E07468">
        <w:rPr>
          <w:b/>
          <w:sz w:val="28"/>
          <w:szCs w:val="28"/>
        </w:rPr>
        <w:t>Time : 3 hours</w:t>
      </w:r>
      <w:r w:rsidRPr="00E07468">
        <w:rPr>
          <w:b/>
          <w:sz w:val="28"/>
          <w:szCs w:val="28"/>
        </w:rPr>
        <w:tab/>
        <w:t xml:space="preserve">    Max. </w:t>
      </w:r>
      <w:r w:rsidR="009A1364">
        <w:rPr>
          <w:b/>
          <w:sz w:val="28"/>
          <w:szCs w:val="28"/>
        </w:rPr>
        <w:t>M</w:t>
      </w:r>
      <w:r w:rsidRPr="00E07468">
        <w:rPr>
          <w:b/>
          <w:sz w:val="28"/>
          <w:szCs w:val="28"/>
        </w:rPr>
        <w:t>arks : 75</w:t>
      </w:r>
    </w:p>
    <w:p w:rsidR="00D25172" w:rsidRPr="00E07468" w:rsidRDefault="00D25172" w:rsidP="001E070D">
      <w:pPr>
        <w:tabs>
          <w:tab w:val="right" w:pos="8280"/>
        </w:tabs>
        <w:spacing w:before="120" w:line="206" w:lineRule="auto"/>
        <w:jc w:val="center"/>
        <w:rPr>
          <w:b/>
          <w:sz w:val="28"/>
          <w:szCs w:val="28"/>
        </w:rPr>
      </w:pPr>
      <w:r w:rsidRPr="00E07468">
        <w:rPr>
          <w:b/>
          <w:sz w:val="28"/>
          <w:szCs w:val="28"/>
        </w:rPr>
        <w:t>SECTION A</w:t>
      </w:r>
      <w:r w:rsidR="009A1364">
        <w:rPr>
          <w:b/>
          <w:sz w:val="28"/>
          <w:szCs w:val="28"/>
        </w:rPr>
        <w:t xml:space="preserve"> — (10 × 2 = 2</w:t>
      </w:r>
      <w:r w:rsidRPr="00E07468">
        <w:rPr>
          <w:b/>
          <w:sz w:val="28"/>
          <w:szCs w:val="28"/>
        </w:rPr>
        <w:t>0 marks)</w:t>
      </w:r>
    </w:p>
    <w:p w:rsidR="00D25172" w:rsidRDefault="00D25172" w:rsidP="001E070D">
      <w:pPr>
        <w:tabs>
          <w:tab w:val="right" w:pos="8280"/>
        </w:tabs>
        <w:spacing w:before="120" w:line="206" w:lineRule="auto"/>
        <w:jc w:val="center"/>
        <w:rPr>
          <w:b/>
          <w:sz w:val="28"/>
          <w:szCs w:val="28"/>
        </w:rPr>
      </w:pPr>
      <w:r w:rsidRPr="00E07468">
        <w:rPr>
          <w:b/>
          <w:sz w:val="28"/>
          <w:szCs w:val="28"/>
        </w:rPr>
        <w:t>An</w:t>
      </w:r>
      <w:r w:rsidR="006F0E35" w:rsidRPr="00E07468">
        <w:rPr>
          <w:b/>
          <w:sz w:val="28"/>
          <w:szCs w:val="28"/>
        </w:rPr>
        <w:t xml:space="preserve">swer </w:t>
      </w:r>
      <w:r w:rsidR="0042166B" w:rsidRPr="00E07468">
        <w:rPr>
          <w:b/>
          <w:sz w:val="28"/>
          <w:szCs w:val="28"/>
        </w:rPr>
        <w:t xml:space="preserve">any </w:t>
      </w:r>
      <w:r w:rsidR="009A1364">
        <w:rPr>
          <w:b/>
          <w:i/>
          <w:sz w:val="28"/>
          <w:szCs w:val="28"/>
        </w:rPr>
        <w:t>TEN</w:t>
      </w:r>
      <w:r w:rsidRPr="00E07468">
        <w:rPr>
          <w:b/>
          <w:sz w:val="28"/>
          <w:szCs w:val="28"/>
        </w:rPr>
        <w:t xml:space="preserve"> questions</w:t>
      </w:r>
    </w:p>
    <w:p w:rsid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 xml:space="preserve">Explain Bisection method. </w:t>
      </w:r>
    </w:p>
    <w:p w:rsid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>Give the geometrical interpretation of Newton’s method.</w:t>
      </w:r>
    </w:p>
    <w:p w:rsid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>Explain Gauss elimination method.</w:t>
      </w:r>
    </w:p>
    <w:p w:rsid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>Explain the power method of finding the largest Eigen value.</w:t>
      </w:r>
    </w:p>
    <w:p w:rsid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>Write Gregory – Newton forward interpolation formula.</w:t>
      </w:r>
    </w:p>
    <w:p w:rsid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>Express Lagrange’s interpolation formula.</w:t>
      </w:r>
    </w:p>
    <w:p w:rsid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>Write the principle of Simpson’s rule.</w:t>
      </w:r>
    </w:p>
    <w:p w:rsid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>Define modified Euler method.</w:t>
      </w:r>
    </w:p>
    <w:p w:rsid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>Explain any four flow chart symbols.</w:t>
      </w:r>
    </w:p>
    <w:p w:rsid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>What are non-executable statements in FORTRAN/C programming?</w:t>
      </w:r>
    </w:p>
    <w:p w:rsid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>Explain the Newton-Raphson method.</w:t>
      </w:r>
    </w:p>
    <w:p w:rsidR="00692DD3" w:rsidRP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 w:rsidRPr="001D09FB">
        <w:rPr>
          <w:rFonts w:eastAsiaTheme="minorEastAsia"/>
        </w:rPr>
        <w:t>Give the Trapezoidal method.</w:t>
      </w:r>
    </w:p>
    <w:p w:rsidR="00D25172" w:rsidRPr="00A80185" w:rsidRDefault="00C328D4" w:rsidP="001B2A13">
      <w:pPr>
        <w:tabs>
          <w:tab w:val="left" w:pos="720"/>
          <w:tab w:val="right" w:pos="8280"/>
        </w:tabs>
        <w:spacing w:before="10" w:line="16" w:lineRule="atLeast"/>
        <w:ind w:left="720" w:hanging="720"/>
        <w:jc w:val="center"/>
        <w:rPr>
          <w:b/>
          <w:sz w:val="28"/>
          <w:szCs w:val="32"/>
        </w:rPr>
      </w:pPr>
      <w:r w:rsidRPr="00A80185">
        <w:rPr>
          <w:b/>
          <w:sz w:val="28"/>
          <w:szCs w:val="32"/>
        </w:rPr>
        <w:t>SECTION B — (</w:t>
      </w:r>
      <w:r w:rsidR="009A1364">
        <w:rPr>
          <w:b/>
          <w:sz w:val="28"/>
          <w:szCs w:val="32"/>
        </w:rPr>
        <w:t>5</w:t>
      </w:r>
      <w:r w:rsidR="00D25172" w:rsidRPr="00A80185">
        <w:rPr>
          <w:b/>
          <w:sz w:val="28"/>
          <w:szCs w:val="32"/>
        </w:rPr>
        <w:t xml:space="preserve"> × </w:t>
      </w:r>
      <w:r w:rsidRPr="00A80185">
        <w:rPr>
          <w:b/>
          <w:sz w:val="28"/>
          <w:szCs w:val="32"/>
        </w:rPr>
        <w:t>5 = 2</w:t>
      </w:r>
      <w:r w:rsidR="009A1364">
        <w:rPr>
          <w:b/>
          <w:sz w:val="28"/>
          <w:szCs w:val="32"/>
        </w:rPr>
        <w:t>5</w:t>
      </w:r>
      <w:r w:rsidR="00D25172" w:rsidRPr="00A80185">
        <w:rPr>
          <w:b/>
          <w:sz w:val="28"/>
          <w:szCs w:val="32"/>
        </w:rPr>
        <w:t xml:space="preserve"> marks)</w:t>
      </w:r>
    </w:p>
    <w:p w:rsidR="00D25172" w:rsidRDefault="00D25172" w:rsidP="001B2A13">
      <w:pPr>
        <w:tabs>
          <w:tab w:val="left" w:pos="720"/>
          <w:tab w:val="left" w:pos="1440"/>
          <w:tab w:val="right" w:pos="8280"/>
        </w:tabs>
        <w:spacing w:before="120" w:line="16" w:lineRule="atLeast"/>
        <w:jc w:val="center"/>
        <w:rPr>
          <w:b/>
          <w:sz w:val="28"/>
          <w:szCs w:val="32"/>
        </w:rPr>
      </w:pPr>
      <w:r w:rsidRPr="00A80185">
        <w:rPr>
          <w:b/>
          <w:sz w:val="28"/>
          <w:szCs w:val="32"/>
        </w:rPr>
        <w:t xml:space="preserve">Answer any </w:t>
      </w:r>
      <w:r w:rsidR="00C328D4" w:rsidRPr="00A80185">
        <w:rPr>
          <w:b/>
          <w:i/>
          <w:sz w:val="28"/>
          <w:szCs w:val="32"/>
        </w:rPr>
        <w:t>F</w:t>
      </w:r>
      <w:r w:rsidR="009A1364">
        <w:rPr>
          <w:b/>
          <w:i/>
          <w:sz w:val="28"/>
          <w:szCs w:val="32"/>
        </w:rPr>
        <w:t>IVE</w:t>
      </w:r>
      <w:r w:rsidRPr="00A80185">
        <w:rPr>
          <w:b/>
          <w:sz w:val="28"/>
          <w:szCs w:val="32"/>
        </w:rPr>
        <w:t xml:space="preserve"> questions</w:t>
      </w:r>
    </w:p>
    <w:p w:rsidR="00FE1718" w:rsidRDefault="00FE1718" w:rsidP="001B2A13">
      <w:pPr>
        <w:tabs>
          <w:tab w:val="left" w:pos="720"/>
          <w:tab w:val="left" w:pos="1440"/>
          <w:tab w:val="right" w:pos="8280"/>
        </w:tabs>
        <w:spacing w:before="120" w:line="16" w:lineRule="atLeast"/>
        <w:jc w:val="center"/>
        <w:rPr>
          <w:b/>
          <w:sz w:val="28"/>
          <w:szCs w:val="32"/>
        </w:rPr>
      </w:pPr>
    </w:p>
    <w:p w:rsid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 xml:space="preserve">Find a root of the equation </w:t>
      </w:r>
      <w:r w:rsidR="00C607DE" w:rsidRPr="00C607DE">
        <w:rPr>
          <w:rFonts w:eastAsiaTheme="minorEastAsia"/>
          <w:position w:val="-6"/>
        </w:rPr>
        <w:object w:dxaOrig="1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5.75pt" o:ole="">
            <v:imagedata r:id="rId7" o:title=""/>
          </v:shape>
          <o:OLEObject Type="Embed" ProgID="Equation.3" ShapeID="_x0000_i1025" DrawAspect="Content" ObjectID="_1528264619" r:id="rId8"/>
        </w:object>
      </w:r>
      <w:r>
        <w:rPr>
          <w:rFonts w:eastAsiaTheme="minorEastAsia"/>
        </w:rPr>
        <w:t>correct to three decimal places by using the bisection method.</w:t>
      </w:r>
    </w:p>
    <w:p w:rsid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 xml:space="preserve">Find the Eigen values and Eigen vectors of the matrix </w:t>
      </w:r>
      <w:r w:rsidRPr="00710901">
        <w:rPr>
          <w:rFonts w:eastAsiaTheme="minorEastAsia"/>
          <w:position w:val="-30"/>
        </w:rPr>
        <w:object w:dxaOrig="760" w:dyaOrig="720">
          <v:shape id="_x0000_i1026" type="#_x0000_t75" style="width:38.25pt;height:36pt" o:ole="">
            <v:imagedata r:id="rId9" o:title=""/>
          </v:shape>
          <o:OLEObject Type="Embed" ProgID="Equation.DSMT4" ShapeID="_x0000_i1026" DrawAspect="Content" ObjectID="_1528264620" r:id="rId10"/>
        </w:object>
      </w:r>
    </w:p>
    <w:p w:rsid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>Write a note on fitting an exponential curve.</w:t>
      </w:r>
    </w:p>
    <w:p w:rsid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>Write the distinguishing properties of Runge-Kutta methods.</w:t>
      </w:r>
    </w:p>
    <w:p w:rsidR="001D09FB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>Write the difference between subroutine sub-programme and function sub-programme.</w:t>
      </w:r>
    </w:p>
    <w:p w:rsidR="00C607DE" w:rsidRPr="00C607DE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b/>
        </w:rPr>
      </w:pPr>
      <w:r w:rsidRPr="00C607DE">
        <w:rPr>
          <w:rFonts w:eastAsiaTheme="minorEastAsia"/>
        </w:rPr>
        <w:t>Find the root of the equation</w:t>
      </w:r>
      <w:r w:rsidR="00C607DE">
        <w:rPr>
          <w:rFonts w:eastAsiaTheme="minorEastAsia"/>
        </w:rPr>
        <w:t xml:space="preserve"> </w:t>
      </w:r>
      <w:r w:rsidR="00C607DE" w:rsidRPr="00C607DE">
        <w:rPr>
          <w:rFonts w:eastAsiaTheme="minorEastAsia"/>
          <w:position w:val="-6"/>
        </w:rPr>
        <w:object w:dxaOrig="1700" w:dyaOrig="320">
          <v:shape id="_x0000_i1027" type="#_x0000_t75" style="width:84.75pt;height:15.75pt" o:ole="">
            <v:imagedata r:id="rId11" o:title=""/>
          </v:shape>
          <o:OLEObject Type="Embed" ProgID="Equation.3" ShapeID="_x0000_i1027" DrawAspect="Content" ObjectID="_1528264621" r:id="rId12"/>
        </w:object>
      </w:r>
      <w:r w:rsidR="00C607DE">
        <w:rPr>
          <w:rFonts w:eastAsiaTheme="minorEastAsia"/>
        </w:rPr>
        <w:t>.</w:t>
      </w:r>
      <w:r w:rsidRPr="00C607DE">
        <w:rPr>
          <w:rFonts w:eastAsiaTheme="minorEastAsia"/>
        </w:rPr>
        <w:t xml:space="preserve"> </w:t>
      </w:r>
    </w:p>
    <w:p w:rsidR="009A1364" w:rsidRPr="00C607DE" w:rsidRDefault="005F5227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b/>
        </w:rPr>
      </w:pPr>
      <w:r w:rsidRPr="005F5227">
        <w:rPr>
          <w:rFonts w:asciiTheme="minorHAnsi" w:hAnsiTheme="minorHAnsi" w:cstheme="minorBidi"/>
          <w:b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398.25pt;margin-top:36.6pt;width:81pt;height:36pt;z-index:251658240" strokecolor="white">
            <v:textbox>
              <w:txbxContent>
                <w:p w:rsidR="001224A5" w:rsidRPr="00C607DE" w:rsidRDefault="001224A5" w:rsidP="001224A5">
                  <w:pPr>
                    <w:jc w:val="right"/>
                  </w:pPr>
                  <w:r w:rsidRPr="00C607DE">
                    <w:t>[P.T.O.]</w:t>
                  </w:r>
                </w:p>
              </w:txbxContent>
            </v:textbox>
          </v:shape>
        </w:pict>
      </w:r>
      <w:r w:rsidR="001D09FB" w:rsidRPr="00C607DE">
        <w:rPr>
          <w:rFonts w:eastAsiaTheme="minorEastAsia"/>
        </w:rPr>
        <w:t xml:space="preserve">Write a sub-programme to find the reciprocal of a given number using the formula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n+1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-N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/>
          </w:rPr>
          <m:t>.</m:t>
        </m:r>
      </m:oMath>
    </w:p>
    <w:p w:rsidR="001B2A13" w:rsidRDefault="001B2A13" w:rsidP="001B2A13">
      <w:pPr>
        <w:tabs>
          <w:tab w:val="left" w:pos="720"/>
          <w:tab w:val="left" w:pos="1440"/>
          <w:tab w:val="right" w:pos="8280"/>
        </w:tabs>
        <w:spacing w:before="120" w:line="16" w:lineRule="atLeast"/>
        <w:ind w:left="720" w:hanging="720"/>
        <w:jc w:val="center"/>
        <w:rPr>
          <w:b/>
          <w:sz w:val="28"/>
          <w:szCs w:val="32"/>
        </w:rPr>
      </w:pPr>
    </w:p>
    <w:p w:rsidR="007B5531" w:rsidRPr="005A1631" w:rsidRDefault="00C328D4" w:rsidP="001B2A13">
      <w:pPr>
        <w:tabs>
          <w:tab w:val="left" w:pos="720"/>
          <w:tab w:val="left" w:pos="1440"/>
          <w:tab w:val="right" w:pos="8280"/>
        </w:tabs>
        <w:spacing w:before="120" w:line="16" w:lineRule="atLeast"/>
        <w:ind w:left="720" w:hanging="720"/>
        <w:jc w:val="center"/>
        <w:rPr>
          <w:b/>
          <w:sz w:val="28"/>
          <w:szCs w:val="32"/>
        </w:rPr>
      </w:pPr>
      <w:r w:rsidRPr="005A1631">
        <w:rPr>
          <w:b/>
          <w:sz w:val="28"/>
          <w:szCs w:val="32"/>
        </w:rPr>
        <w:t>SECTION C — (</w:t>
      </w:r>
      <w:r w:rsidR="00342845" w:rsidRPr="005A1631">
        <w:rPr>
          <w:b/>
          <w:sz w:val="28"/>
          <w:szCs w:val="32"/>
        </w:rPr>
        <w:t>3</w:t>
      </w:r>
      <w:r w:rsidRPr="005A1631">
        <w:rPr>
          <w:b/>
          <w:sz w:val="28"/>
          <w:szCs w:val="32"/>
        </w:rPr>
        <w:t xml:space="preserve"> × </w:t>
      </w:r>
      <w:r w:rsidR="00342845" w:rsidRPr="005A1631">
        <w:rPr>
          <w:b/>
          <w:sz w:val="28"/>
          <w:szCs w:val="32"/>
        </w:rPr>
        <w:t>1</w:t>
      </w:r>
      <w:r w:rsidR="009A1364">
        <w:rPr>
          <w:b/>
          <w:sz w:val="28"/>
          <w:szCs w:val="32"/>
        </w:rPr>
        <w:t>0 = 30</w:t>
      </w:r>
      <w:r w:rsidR="007B5531" w:rsidRPr="005A1631">
        <w:rPr>
          <w:b/>
          <w:sz w:val="28"/>
          <w:szCs w:val="32"/>
        </w:rPr>
        <w:t xml:space="preserve"> marks)</w:t>
      </w:r>
    </w:p>
    <w:p w:rsidR="007B5531" w:rsidRDefault="007B5531" w:rsidP="001B2A13">
      <w:pPr>
        <w:tabs>
          <w:tab w:val="left" w:pos="720"/>
          <w:tab w:val="left" w:pos="1440"/>
          <w:tab w:val="right" w:pos="8280"/>
        </w:tabs>
        <w:spacing w:before="120" w:line="16" w:lineRule="atLeast"/>
        <w:jc w:val="center"/>
        <w:rPr>
          <w:b/>
          <w:sz w:val="28"/>
          <w:szCs w:val="32"/>
        </w:rPr>
      </w:pPr>
      <w:r w:rsidRPr="005A1631">
        <w:rPr>
          <w:b/>
          <w:sz w:val="28"/>
          <w:szCs w:val="32"/>
        </w:rPr>
        <w:t xml:space="preserve">Answer any </w:t>
      </w:r>
      <w:r w:rsidR="00342845" w:rsidRPr="005A1631">
        <w:rPr>
          <w:b/>
          <w:i/>
          <w:sz w:val="28"/>
          <w:szCs w:val="32"/>
        </w:rPr>
        <w:t>THREE</w:t>
      </w:r>
      <w:r w:rsidRPr="005A1631">
        <w:rPr>
          <w:b/>
          <w:i/>
          <w:sz w:val="28"/>
          <w:szCs w:val="32"/>
        </w:rPr>
        <w:t xml:space="preserve"> </w:t>
      </w:r>
      <w:r w:rsidRPr="005A1631">
        <w:rPr>
          <w:b/>
          <w:sz w:val="28"/>
          <w:szCs w:val="32"/>
        </w:rPr>
        <w:t>questions</w:t>
      </w:r>
    </w:p>
    <w:p w:rsidR="00FE1718" w:rsidRDefault="00FE1718" w:rsidP="001B2A13">
      <w:pPr>
        <w:tabs>
          <w:tab w:val="left" w:pos="720"/>
          <w:tab w:val="left" w:pos="1440"/>
          <w:tab w:val="right" w:pos="8280"/>
        </w:tabs>
        <w:spacing w:before="120" w:line="16" w:lineRule="atLeast"/>
        <w:jc w:val="center"/>
        <w:rPr>
          <w:b/>
          <w:sz w:val="28"/>
          <w:szCs w:val="32"/>
        </w:rPr>
      </w:pPr>
    </w:p>
    <w:p w:rsidR="00F4127D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 w:rsidRPr="00F4127D">
        <w:rPr>
          <w:rFonts w:eastAsiaTheme="minorEastAsia"/>
        </w:rPr>
        <w:t xml:space="preserve">Find a real root of the equation </w:t>
      </w:r>
      <w:r w:rsidR="00F4127D" w:rsidRPr="00F4127D">
        <w:rPr>
          <w:rFonts w:eastAsiaTheme="minorEastAsia"/>
          <w:position w:val="-6"/>
        </w:rPr>
        <w:object w:dxaOrig="1760" w:dyaOrig="320">
          <v:shape id="_x0000_i1028" type="#_x0000_t75" style="width:87.75pt;height:15.75pt" o:ole="">
            <v:imagedata r:id="rId13" o:title=""/>
          </v:shape>
          <o:OLEObject Type="Embed" ProgID="Equation.3" ShapeID="_x0000_i1028" DrawAspect="Content" ObjectID="_1528264622" r:id="rId14"/>
        </w:object>
      </w:r>
    </w:p>
    <w:p w:rsidR="00F4127D" w:rsidRDefault="001D09FB" w:rsidP="0060766B">
      <w:pPr>
        <w:numPr>
          <w:ilvl w:val="0"/>
          <w:numId w:val="14"/>
        </w:numPr>
        <w:spacing w:after="200" w:line="16" w:lineRule="atLeast"/>
        <w:ind w:left="720" w:hanging="720"/>
        <w:rPr>
          <w:rFonts w:eastAsiaTheme="minorEastAsia"/>
        </w:rPr>
      </w:pPr>
      <w:r w:rsidRPr="00F4127D">
        <w:rPr>
          <w:rFonts w:eastAsiaTheme="minorEastAsia"/>
        </w:rPr>
        <w:t xml:space="preserve">Apply Gauss elimination method  to solve the equation. </w:t>
      </w:r>
      <w:r w:rsidR="0060766B" w:rsidRPr="0060766B">
        <w:rPr>
          <w:rFonts w:eastAsiaTheme="minorEastAsia"/>
          <w:position w:val="-10"/>
        </w:rPr>
        <w:object w:dxaOrig="4640" w:dyaOrig="320">
          <v:shape id="_x0000_i1029" type="#_x0000_t75" style="width:231.75pt;height:15.75pt" o:ole="">
            <v:imagedata r:id="rId15" o:title=""/>
          </v:shape>
          <o:OLEObject Type="Embed" ProgID="Equation.3" ShapeID="_x0000_i1029" DrawAspect="Content" ObjectID="_1528264623" r:id="rId16"/>
        </w:object>
      </w:r>
    </w:p>
    <w:p w:rsidR="001D09FB" w:rsidRPr="00F4127D" w:rsidRDefault="001D09FB" w:rsidP="001B2A13">
      <w:pPr>
        <w:numPr>
          <w:ilvl w:val="0"/>
          <w:numId w:val="14"/>
        </w:numPr>
        <w:spacing w:after="200" w:line="16" w:lineRule="atLeast"/>
        <w:ind w:left="720" w:hanging="720"/>
        <w:jc w:val="both"/>
        <w:rPr>
          <w:rFonts w:eastAsiaTheme="minorEastAsia"/>
        </w:rPr>
      </w:pPr>
      <w:r w:rsidRPr="00F4127D">
        <w:rPr>
          <w:rFonts w:eastAsiaTheme="minorEastAsia"/>
        </w:rPr>
        <w:t>(a)</w:t>
      </w:r>
      <w:r w:rsidRPr="00F4127D">
        <w:rPr>
          <w:rFonts w:eastAsiaTheme="minorEastAsia"/>
        </w:rPr>
        <w:tab/>
        <w:t xml:space="preserve">Fit a parabola of the form </w:t>
      </w:r>
      <w:r w:rsidR="00262D68" w:rsidRPr="0060766B">
        <w:rPr>
          <w:rFonts w:eastAsiaTheme="minorEastAsia"/>
          <w:position w:val="-10"/>
        </w:rPr>
        <w:object w:dxaOrig="1620" w:dyaOrig="360">
          <v:shape id="_x0000_i1030" type="#_x0000_t75" style="width:81pt;height:18pt" o:ole="">
            <v:imagedata r:id="rId17" o:title=""/>
          </v:shape>
          <o:OLEObject Type="Embed" ProgID="Equation.3" ShapeID="_x0000_i1030" DrawAspect="Content" ObjectID="_1528264624" r:id="rId18"/>
        </w:object>
      </w:r>
      <w:r w:rsidR="0060766B">
        <w:rPr>
          <w:rFonts w:eastAsiaTheme="minorEastAsia"/>
        </w:rPr>
        <w:t xml:space="preserve"> </w:t>
      </w:r>
      <w:r w:rsidRPr="00F4127D">
        <w:rPr>
          <w:rFonts w:eastAsiaTheme="minorEastAsia"/>
        </w:rPr>
        <w:t xml:space="preserve">with a set of </w:t>
      </w:r>
      <w:r w:rsidRPr="0060766B">
        <w:rPr>
          <w:rFonts w:eastAsiaTheme="minorEastAsia"/>
          <w:i/>
        </w:rPr>
        <w:t xml:space="preserve">n </w:t>
      </w:r>
      <w:r w:rsidRPr="00F4127D">
        <w:rPr>
          <w:rFonts w:eastAsiaTheme="minorEastAsia"/>
        </w:rPr>
        <w:t>observations.</w:t>
      </w:r>
    </w:p>
    <w:p w:rsidR="00292954" w:rsidRDefault="001D09FB" w:rsidP="001B2A13">
      <w:pPr>
        <w:spacing w:after="200" w:line="16" w:lineRule="atLeast"/>
        <w:ind w:left="720"/>
        <w:jc w:val="both"/>
        <w:rPr>
          <w:rFonts w:eastAsiaTheme="minorEastAsia"/>
        </w:rPr>
      </w:pPr>
      <w:r>
        <w:rPr>
          <w:rFonts w:eastAsiaTheme="minorEastAsia"/>
        </w:rPr>
        <w:t>(b)</w:t>
      </w:r>
      <w:r>
        <w:rPr>
          <w:rFonts w:eastAsiaTheme="minorEastAsia"/>
        </w:rPr>
        <w:tab/>
      </w:r>
      <w:r w:rsidRPr="001D09FB">
        <w:rPr>
          <w:rFonts w:eastAsiaTheme="minorEastAsia"/>
        </w:rPr>
        <w:t xml:space="preserve">Using the principle of least squares, fit an equation of the form </w:t>
      </w:r>
      <w:r w:rsidRPr="0060766B">
        <w:rPr>
          <w:rFonts w:eastAsiaTheme="minorEastAsia"/>
          <w:i/>
          <w:sz w:val="26"/>
        </w:rPr>
        <w:t>y=ae</w:t>
      </w:r>
      <w:r w:rsidRPr="0060766B">
        <w:rPr>
          <w:rFonts w:eastAsiaTheme="minorEastAsia"/>
          <w:i/>
          <w:sz w:val="26"/>
          <w:vertAlign w:val="superscript"/>
        </w:rPr>
        <w:t>bx</w:t>
      </w:r>
      <w:r w:rsidRPr="0060766B">
        <w:rPr>
          <w:rFonts w:eastAsiaTheme="minorEastAsia"/>
          <w:sz w:val="26"/>
        </w:rPr>
        <w:t xml:space="preserve"> </w:t>
      </w:r>
      <w:r w:rsidRPr="001D09FB">
        <w:rPr>
          <w:rFonts w:eastAsiaTheme="minorEastAsia"/>
        </w:rPr>
        <w:t>to the data.</w:t>
      </w:r>
    </w:p>
    <w:p w:rsidR="001D09FB" w:rsidRDefault="001D09FB" w:rsidP="001B2A13">
      <w:pPr>
        <w:spacing w:after="200" w:line="16" w:lineRule="atLeast"/>
        <w:ind w:left="720"/>
        <w:jc w:val="both"/>
        <w:rPr>
          <w:rFonts w:eastAsiaTheme="minorEastAsia"/>
        </w:rPr>
      </w:pPr>
      <w:r>
        <w:rPr>
          <w:rFonts w:eastAsiaTheme="minorEastAsia"/>
        </w:rPr>
        <w:t>X</w:t>
      </w:r>
      <w:r>
        <w:rPr>
          <w:rFonts w:eastAsiaTheme="minorEastAsia"/>
        </w:rPr>
        <w:tab/>
        <w:t>1</w:t>
      </w:r>
      <w:r>
        <w:rPr>
          <w:rFonts w:eastAsiaTheme="minorEastAsia"/>
        </w:rPr>
        <w:tab/>
        <w:t>2</w:t>
      </w:r>
      <w:r>
        <w:rPr>
          <w:rFonts w:eastAsiaTheme="minorEastAsia"/>
        </w:rPr>
        <w:tab/>
        <w:t>3</w:t>
      </w:r>
      <w:r>
        <w:rPr>
          <w:rFonts w:eastAsiaTheme="minorEastAsia"/>
        </w:rPr>
        <w:tab/>
        <w:t>4</w:t>
      </w:r>
    </w:p>
    <w:p w:rsidR="001D09FB" w:rsidRDefault="001D09FB" w:rsidP="001B2A13">
      <w:pPr>
        <w:spacing w:line="16" w:lineRule="atLeast"/>
        <w:ind w:left="720"/>
        <w:jc w:val="both"/>
        <w:rPr>
          <w:rFonts w:eastAsiaTheme="minorEastAsia"/>
        </w:rPr>
      </w:pPr>
      <w:r>
        <w:rPr>
          <w:rFonts w:eastAsiaTheme="minorEastAsia"/>
        </w:rPr>
        <w:t>Y</w:t>
      </w:r>
      <w:r>
        <w:rPr>
          <w:rFonts w:eastAsiaTheme="minorEastAsia"/>
        </w:rPr>
        <w:tab/>
        <w:t>1.65</w:t>
      </w:r>
      <w:r>
        <w:rPr>
          <w:rFonts w:eastAsiaTheme="minorEastAsia"/>
        </w:rPr>
        <w:tab/>
        <w:t>2.70</w:t>
      </w:r>
      <w:r>
        <w:rPr>
          <w:rFonts w:eastAsiaTheme="minorEastAsia"/>
        </w:rPr>
        <w:tab/>
        <w:t>4.50</w:t>
      </w:r>
      <w:r>
        <w:rPr>
          <w:rFonts w:eastAsiaTheme="minorEastAsia"/>
        </w:rPr>
        <w:tab/>
        <w:t>7.35</w:t>
      </w:r>
    </w:p>
    <w:p w:rsidR="001D09FB" w:rsidRDefault="00506CC1" w:rsidP="00CD2F8F">
      <w:pPr>
        <w:spacing w:before="12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>23.</w:t>
      </w:r>
      <w:r>
        <w:rPr>
          <w:rFonts w:eastAsiaTheme="minorEastAsia"/>
        </w:rPr>
        <w:tab/>
        <w:t>(a)</w:t>
      </w:r>
      <w:r>
        <w:rPr>
          <w:rFonts w:eastAsiaTheme="minorEastAsia"/>
        </w:rPr>
        <w:tab/>
      </w:r>
      <w:r w:rsidR="001D09FB">
        <w:rPr>
          <w:rFonts w:eastAsiaTheme="minorEastAsia"/>
        </w:rPr>
        <w:t>Find the truncation error in Simpson’s formula.</w:t>
      </w:r>
    </w:p>
    <w:p w:rsidR="001D09FB" w:rsidRDefault="00506CC1" w:rsidP="0030372B">
      <w:pPr>
        <w:spacing w:before="120" w:line="16" w:lineRule="atLeast"/>
        <w:ind w:left="1440" w:hanging="720"/>
        <w:rPr>
          <w:rFonts w:eastAsiaTheme="minorEastAsia"/>
        </w:rPr>
      </w:pPr>
      <w:r>
        <w:rPr>
          <w:rFonts w:eastAsiaTheme="minorEastAsia"/>
        </w:rPr>
        <w:t>(b)</w:t>
      </w:r>
      <w:r>
        <w:rPr>
          <w:rFonts w:eastAsiaTheme="minorEastAsia"/>
        </w:rPr>
        <w:tab/>
      </w:r>
      <w:r w:rsidR="001D09FB">
        <w:rPr>
          <w:rFonts w:eastAsiaTheme="minorEastAsia"/>
        </w:rPr>
        <w:t>Derive the improved Euler’s method from the  Runge- kutta second order                                                                                                                                          method</w:t>
      </w:r>
    </w:p>
    <w:p w:rsidR="001D09FB" w:rsidRDefault="001D09FB" w:rsidP="00CD2F8F">
      <w:pPr>
        <w:spacing w:before="120" w:line="16" w:lineRule="atLeast"/>
        <w:ind w:left="720" w:hanging="720"/>
        <w:jc w:val="both"/>
        <w:rPr>
          <w:rFonts w:eastAsiaTheme="minorEastAsia"/>
        </w:rPr>
      </w:pPr>
      <w:r>
        <w:rPr>
          <w:rFonts w:eastAsiaTheme="minorEastAsia"/>
        </w:rPr>
        <w:t xml:space="preserve">24. </w:t>
      </w:r>
      <w:r w:rsidR="00506CC1">
        <w:rPr>
          <w:rFonts w:eastAsiaTheme="minorEastAsia"/>
        </w:rPr>
        <w:tab/>
      </w:r>
      <w:r>
        <w:rPr>
          <w:rFonts w:eastAsiaTheme="minorEastAsia"/>
        </w:rPr>
        <w:t xml:space="preserve">(a) </w:t>
      </w:r>
      <w:r w:rsidR="00506CC1">
        <w:rPr>
          <w:rFonts w:eastAsiaTheme="minorEastAsia"/>
        </w:rPr>
        <w:tab/>
      </w:r>
      <w:r>
        <w:rPr>
          <w:rFonts w:eastAsiaTheme="minorEastAsia"/>
        </w:rPr>
        <w:t>Write the rules to a floating and integer  variable in FORTRAN.</w:t>
      </w:r>
    </w:p>
    <w:p w:rsidR="00692DD3" w:rsidRPr="00692DD3" w:rsidRDefault="001D09FB" w:rsidP="00CD2F8F">
      <w:pPr>
        <w:pStyle w:val="ListParagraph"/>
        <w:numPr>
          <w:ilvl w:val="0"/>
          <w:numId w:val="15"/>
        </w:numPr>
        <w:spacing w:before="120" w:after="0" w:line="16" w:lineRule="atLeast"/>
        <w:ind w:left="1440" w:hanging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Write the rules for the FUNCTION sub-programme in FORTRAN</w:t>
      </w:r>
    </w:p>
    <w:p w:rsidR="005226FB" w:rsidRPr="00E07468" w:rsidRDefault="003C3587" w:rsidP="00E07468">
      <w:pPr>
        <w:tabs>
          <w:tab w:val="left" w:pos="720"/>
          <w:tab w:val="left" w:pos="1440"/>
          <w:tab w:val="right" w:pos="8280"/>
        </w:tabs>
        <w:spacing w:before="120" w:line="197" w:lineRule="auto"/>
        <w:ind w:left="720" w:hanging="7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——————</w:t>
      </w:r>
    </w:p>
    <w:sectPr w:rsidR="005226FB" w:rsidRPr="00E07468" w:rsidSect="00477B33">
      <w:headerReference w:type="default" r:id="rId19"/>
      <w:footerReference w:type="even" r:id="rId20"/>
      <w:footerReference w:type="default" r:id="rId21"/>
      <w:pgSz w:w="11909" w:h="16834" w:code="9"/>
      <w:pgMar w:top="1174" w:right="1109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C682F" w:rsidRDefault="00CC682F">
      <w:r>
        <w:separator/>
      </w:r>
    </w:p>
  </w:endnote>
  <w:endnote w:type="continuationSeparator" w:id="1">
    <w:p w:rsidR="00CC682F" w:rsidRDefault="00CC682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26EF" w:rsidRDefault="005F5227" w:rsidP="00602C8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2726EF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726EF" w:rsidRDefault="002726E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26EF" w:rsidRDefault="005F5227" w:rsidP="00602C8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2726EF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248FD">
      <w:rPr>
        <w:rStyle w:val="PageNumber"/>
        <w:noProof/>
      </w:rPr>
      <w:t>1</w:t>
    </w:r>
    <w:r>
      <w:rPr>
        <w:rStyle w:val="PageNumber"/>
      </w:rPr>
      <w:fldChar w:fldCharType="end"/>
    </w:r>
  </w:p>
  <w:p w:rsidR="002726EF" w:rsidRDefault="002726E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C682F" w:rsidRDefault="00CC682F">
      <w:r>
        <w:separator/>
      </w:r>
    </w:p>
  </w:footnote>
  <w:footnote w:type="continuationSeparator" w:id="1">
    <w:p w:rsidR="00CC682F" w:rsidRDefault="00CC682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26EF" w:rsidRPr="005B3ACD" w:rsidRDefault="006B4568" w:rsidP="006F0E35">
    <w:pPr>
      <w:rPr>
        <w:b/>
        <w:sz w:val="30"/>
        <w:szCs w:val="34"/>
      </w:rPr>
    </w:pPr>
    <w:r>
      <w:rPr>
        <w:b/>
        <w:sz w:val="30"/>
        <w:szCs w:val="34"/>
      </w:rPr>
      <w:tab/>
    </w:r>
    <w:r w:rsidR="00E96ECC" w:rsidRPr="005B3ACD">
      <w:rPr>
        <w:b/>
        <w:sz w:val="30"/>
        <w:szCs w:val="34"/>
      </w:rPr>
      <w:tab/>
    </w:r>
    <w:r w:rsidR="00E96ECC" w:rsidRPr="005B3ACD">
      <w:rPr>
        <w:b/>
        <w:sz w:val="30"/>
        <w:szCs w:val="34"/>
      </w:rPr>
      <w:tab/>
    </w:r>
    <w:r w:rsidR="00750ED9" w:rsidRPr="005B3ACD">
      <w:rPr>
        <w:b/>
        <w:sz w:val="30"/>
        <w:szCs w:val="34"/>
      </w:rPr>
      <w:t xml:space="preserve">                                   </w:t>
    </w:r>
    <w:r w:rsidR="005B3ACD">
      <w:rPr>
        <w:b/>
        <w:sz w:val="30"/>
        <w:szCs w:val="34"/>
      </w:rPr>
      <w:t xml:space="preserve">      </w:t>
    </w:r>
    <w:r w:rsidR="00750ED9" w:rsidRPr="005B3ACD">
      <w:rPr>
        <w:b/>
        <w:sz w:val="30"/>
        <w:szCs w:val="34"/>
      </w:rPr>
      <w:t xml:space="preserve"> </w:t>
    </w:r>
    <w:r w:rsidR="00684C87">
      <w:rPr>
        <w:b/>
        <w:sz w:val="30"/>
        <w:szCs w:val="34"/>
      </w:rPr>
      <w:t xml:space="preserve">   </w:t>
    </w:r>
    <w:r w:rsidR="00750ED9" w:rsidRPr="005B3ACD">
      <w:rPr>
        <w:b/>
        <w:sz w:val="30"/>
        <w:szCs w:val="34"/>
      </w:rPr>
      <w:t xml:space="preserve"> PPH/CT/2007</w:t>
    </w:r>
    <w:r w:rsidR="00A20856" w:rsidRPr="005B3ACD">
      <w:rPr>
        <w:b/>
        <w:sz w:val="30"/>
        <w:szCs w:val="34"/>
      </w:rPr>
      <w:t xml:space="preserve"> </w:t>
    </w:r>
    <w:r w:rsidR="00750ED9" w:rsidRPr="005B3ACD">
      <w:rPr>
        <w:b/>
        <w:sz w:val="30"/>
        <w:szCs w:val="34"/>
      </w:rPr>
      <w:t>(</w:t>
    </w:r>
    <w:r w:rsidR="00F377CE" w:rsidRPr="005B3ACD">
      <w:rPr>
        <w:b/>
        <w:sz w:val="30"/>
        <w:szCs w:val="34"/>
      </w:rPr>
      <w:t>PH</w:t>
    </w:r>
    <w:r w:rsidR="00033FE0" w:rsidRPr="005B3ACD">
      <w:rPr>
        <w:b/>
        <w:sz w:val="30"/>
        <w:szCs w:val="34"/>
      </w:rPr>
      <w:t>2</w:t>
    </w:r>
    <w:r w:rsidR="00F377CE" w:rsidRPr="005B3ACD">
      <w:rPr>
        <w:b/>
        <w:sz w:val="30"/>
        <w:szCs w:val="34"/>
      </w:rPr>
      <w:t>3</w:t>
    </w:r>
    <w:r w:rsidR="00750ED9" w:rsidRPr="005B3ACD">
      <w:rPr>
        <w:b/>
        <w:sz w:val="30"/>
        <w:szCs w:val="34"/>
      </w:rPr>
      <w:t>)</w:t>
    </w:r>
  </w:p>
  <w:p w:rsidR="002726EF" w:rsidRDefault="002726EF" w:rsidP="00A86C08">
    <w:pPr>
      <w:pStyle w:val="Header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E149C8"/>
    <w:multiLevelType w:val="hybridMultilevel"/>
    <w:tmpl w:val="C1B4AA7E"/>
    <w:lvl w:ilvl="0" w:tplc="713207D0">
      <w:start w:val="14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575DDE"/>
    <w:multiLevelType w:val="hybridMultilevel"/>
    <w:tmpl w:val="85CC7CFC"/>
    <w:lvl w:ilvl="0" w:tplc="7316A64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A324D3"/>
    <w:multiLevelType w:val="hybridMultilevel"/>
    <w:tmpl w:val="3A763134"/>
    <w:lvl w:ilvl="0" w:tplc="713207D0">
      <w:start w:val="14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DF1202"/>
    <w:multiLevelType w:val="hybridMultilevel"/>
    <w:tmpl w:val="E688901E"/>
    <w:lvl w:ilvl="0" w:tplc="62BC4EA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0D71DB"/>
    <w:multiLevelType w:val="hybridMultilevel"/>
    <w:tmpl w:val="B3AC4D82"/>
    <w:lvl w:ilvl="0" w:tplc="4D60AB78">
      <w:start w:val="2"/>
      <w:numFmt w:val="lowerLetter"/>
      <w:lvlText w:val="(%1)"/>
      <w:lvlJc w:val="left"/>
      <w:pPr>
        <w:ind w:left="108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12D274B"/>
    <w:multiLevelType w:val="hybridMultilevel"/>
    <w:tmpl w:val="49DAB3B6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5102AFB"/>
    <w:multiLevelType w:val="multilevel"/>
    <w:tmpl w:val="C7185B68"/>
    <w:lvl w:ilvl="0">
      <w:start w:val="3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7">
    <w:nsid w:val="206D34DF"/>
    <w:multiLevelType w:val="hybridMultilevel"/>
    <w:tmpl w:val="56D46F46"/>
    <w:lvl w:ilvl="0" w:tplc="29FC28BC">
      <w:start w:val="1"/>
      <w:numFmt w:val="decimal"/>
      <w:lvlText w:val="%1."/>
      <w:lvlJc w:val="left"/>
      <w:pPr>
        <w:ind w:left="10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4C83D3D"/>
    <w:multiLevelType w:val="hybridMultilevel"/>
    <w:tmpl w:val="E688901E"/>
    <w:lvl w:ilvl="0" w:tplc="62BC4EA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8C1787"/>
    <w:multiLevelType w:val="hybridMultilevel"/>
    <w:tmpl w:val="C7185B68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0">
    <w:nsid w:val="323B466B"/>
    <w:multiLevelType w:val="hybridMultilevel"/>
    <w:tmpl w:val="A6BAA05A"/>
    <w:lvl w:ilvl="0" w:tplc="0409000F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6156413"/>
    <w:multiLevelType w:val="hybridMultilevel"/>
    <w:tmpl w:val="823CD222"/>
    <w:lvl w:ilvl="0" w:tplc="DB9ED32E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B85D63"/>
    <w:multiLevelType w:val="hybridMultilevel"/>
    <w:tmpl w:val="5A04ABCA"/>
    <w:lvl w:ilvl="0" w:tplc="56AEEA1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2D8791B"/>
    <w:multiLevelType w:val="hybridMultilevel"/>
    <w:tmpl w:val="E688901E"/>
    <w:lvl w:ilvl="0" w:tplc="62BC4EA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F544C7"/>
    <w:multiLevelType w:val="hybridMultilevel"/>
    <w:tmpl w:val="85CC7CFC"/>
    <w:lvl w:ilvl="0" w:tplc="7316A64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6"/>
  </w:num>
  <w:num w:numId="3">
    <w:abstractNumId w:val="5"/>
  </w:num>
  <w:num w:numId="4">
    <w:abstractNumId w:val="10"/>
  </w:num>
  <w:num w:numId="5">
    <w:abstractNumId w:val="0"/>
  </w:num>
  <w:num w:numId="6">
    <w:abstractNumId w:val="2"/>
  </w:num>
  <w:num w:numId="7">
    <w:abstractNumId w:val="11"/>
  </w:num>
  <w:num w:numId="8">
    <w:abstractNumId w:val="12"/>
  </w:num>
  <w:num w:numId="9">
    <w:abstractNumId w:val="1"/>
  </w:num>
  <w:num w:numId="10">
    <w:abstractNumId w:val="14"/>
  </w:num>
  <w:num w:numId="11">
    <w:abstractNumId w:val="3"/>
  </w:num>
  <w:num w:numId="12">
    <w:abstractNumId w:val="13"/>
  </w:num>
  <w:num w:numId="13">
    <w:abstractNumId w:val="8"/>
  </w:num>
  <w:num w:numId="14">
    <w:abstractNumId w:val="7"/>
  </w:num>
  <w:num w:numId="1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806DF"/>
    <w:rsid w:val="00002F2C"/>
    <w:rsid w:val="00006A51"/>
    <w:rsid w:val="00011A2F"/>
    <w:rsid w:val="00012092"/>
    <w:rsid w:val="00020194"/>
    <w:rsid w:val="000248FD"/>
    <w:rsid w:val="00025438"/>
    <w:rsid w:val="000269C9"/>
    <w:rsid w:val="00030137"/>
    <w:rsid w:val="00033F3F"/>
    <w:rsid w:val="00033FE0"/>
    <w:rsid w:val="000409E5"/>
    <w:rsid w:val="00042A9E"/>
    <w:rsid w:val="00046F84"/>
    <w:rsid w:val="00056525"/>
    <w:rsid w:val="00062555"/>
    <w:rsid w:val="000672C7"/>
    <w:rsid w:val="000704B6"/>
    <w:rsid w:val="00076EB3"/>
    <w:rsid w:val="00091FA6"/>
    <w:rsid w:val="00094313"/>
    <w:rsid w:val="0009651C"/>
    <w:rsid w:val="000A6383"/>
    <w:rsid w:val="000B40B2"/>
    <w:rsid w:val="000B433C"/>
    <w:rsid w:val="000C4E23"/>
    <w:rsid w:val="000C5738"/>
    <w:rsid w:val="000D26AC"/>
    <w:rsid w:val="000E6C49"/>
    <w:rsid w:val="000F11FE"/>
    <w:rsid w:val="000F1A73"/>
    <w:rsid w:val="00103D7A"/>
    <w:rsid w:val="00105646"/>
    <w:rsid w:val="00115734"/>
    <w:rsid w:val="00115C98"/>
    <w:rsid w:val="00120005"/>
    <w:rsid w:val="001224A5"/>
    <w:rsid w:val="00124AC9"/>
    <w:rsid w:val="00125ACA"/>
    <w:rsid w:val="0013288C"/>
    <w:rsid w:val="00140992"/>
    <w:rsid w:val="00144217"/>
    <w:rsid w:val="00152827"/>
    <w:rsid w:val="001612B4"/>
    <w:rsid w:val="001679B9"/>
    <w:rsid w:val="001809D2"/>
    <w:rsid w:val="00180C2C"/>
    <w:rsid w:val="001821E2"/>
    <w:rsid w:val="00184C6F"/>
    <w:rsid w:val="001961E7"/>
    <w:rsid w:val="00197B42"/>
    <w:rsid w:val="001B2A13"/>
    <w:rsid w:val="001B39ED"/>
    <w:rsid w:val="001C0DBA"/>
    <w:rsid w:val="001C1E3B"/>
    <w:rsid w:val="001C3631"/>
    <w:rsid w:val="001C52B6"/>
    <w:rsid w:val="001D09FB"/>
    <w:rsid w:val="001D3EF9"/>
    <w:rsid w:val="001D3FA4"/>
    <w:rsid w:val="001D6937"/>
    <w:rsid w:val="001E070D"/>
    <w:rsid w:val="00203A98"/>
    <w:rsid w:val="00204BDF"/>
    <w:rsid w:val="00205744"/>
    <w:rsid w:val="0021292D"/>
    <w:rsid w:val="00213CC1"/>
    <w:rsid w:val="002202AC"/>
    <w:rsid w:val="00224853"/>
    <w:rsid w:val="002328A3"/>
    <w:rsid w:val="00234EB5"/>
    <w:rsid w:val="00247EF2"/>
    <w:rsid w:val="00254BB9"/>
    <w:rsid w:val="002568D8"/>
    <w:rsid w:val="002571E3"/>
    <w:rsid w:val="00257960"/>
    <w:rsid w:val="00260791"/>
    <w:rsid w:val="00261686"/>
    <w:rsid w:val="00262D68"/>
    <w:rsid w:val="002726EF"/>
    <w:rsid w:val="002839C2"/>
    <w:rsid w:val="00285BF0"/>
    <w:rsid w:val="00285C3D"/>
    <w:rsid w:val="00292954"/>
    <w:rsid w:val="002940DF"/>
    <w:rsid w:val="002B1625"/>
    <w:rsid w:val="002B223A"/>
    <w:rsid w:val="002C1264"/>
    <w:rsid w:val="002C1A92"/>
    <w:rsid w:val="002D16CE"/>
    <w:rsid w:val="002D19A5"/>
    <w:rsid w:val="002D62C5"/>
    <w:rsid w:val="002D6E94"/>
    <w:rsid w:val="002E7251"/>
    <w:rsid w:val="002F72BB"/>
    <w:rsid w:val="00301CCE"/>
    <w:rsid w:val="0030372B"/>
    <w:rsid w:val="0030694C"/>
    <w:rsid w:val="00307FB7"/>
    <w:rsid w:val="00311805"/>
    <w:rsid w:val="003238D5"/>
    <w:rsid w:val="00340B71"/>
    <w:rsid w:val="00342845"/>
    <w:rsid w:val="0035458B"/>
    <w:rsid w:val="00364BD2"/>
    <w:rsid w:val="00365AF4"/>
    <w:rsid w:val="00367771"/>
    <w:rsid w:val="003740DE"/>
    <w:rsid w:val="00376675"/>
    <w:rsid w:val="00380186"/>
    <w:rsid w:val="00383867"/>
    <w:rsid w:val="00383EE0"/>
    <w:rsid w:val="003A5136"/>
    <w:rsid w:val="003C3587"/>
    <w:rsid w:val="003D60B0"/>
    <w:rsid w:val="003F7AC9"/>
    <w:rsid w:val="00401AB6"/>
    <w:rsid w:val="0040318B"/>
    <w:rsid w:val="004076E2"/>
    <w:rsid w:val="00411CAF"/>
    <w:rsid w:val="004155C9"/>
    <w:rsid w:val="0042166B"/>
    <w:rsid w:val="00427333"/>
    <w:rsid w:val="0043055A"/>
    <w:rsid w:val="00431A9D"/>
    <w:rsid w:val="0045427D"/>
    <w:rsid w:val="00461F7F"/>
    <w:rsid w:val="00462E53"/>
    <w:rsid w:val="00476B8A"/>
    <w:rsid w:val="00477B33"/>
    <w:rsid w:val="00481B47"/>
    <w:rsid w:val="004854B7"/>
    <w:rsid w:val="00486F9A"/>
    <w:rsid w:val="004A567C"/>
    <w:rsid w:val="004A7B2D"/>
    <w:rsid w:val="004B5DC1"/>
    <w:rsid w:val="004C2FA1"/>
    <w:rsid w:val="004E197F"/>
    <w:rsid w:val="004F2DE3"/>
    <w:rsid w:val="00506CC1"/>
    <w:rsid w:val="00507964"/>
    <w:rsid w:val="00515932"/>
    <w:rsid w:val="005202EC"/>
    <w:rsid w:val="005216BE"/>
    <w:rsid w:val="005226FB"/>
    <w:rsid w:val="005239C2"/>
    <w:rsid w:val="005268EC"/>
    <w:rsid w:val="00542907"/>
    <w:rsid w:val="00546F5C"/>
    <w:rsid w:val="00552C52"/>
    <w:rsid w:val="005704BC"/>
    <w:rsid w:val="00587037"/>
    <w:rsid w:val="005A1631"/>
    <w:rsid w:val="005B0EC1"/>
    <w:rsid w:val="005B3ACD"/>
    <w:rsid w:val="005B4338"/>
    <w:rsid w:val="005B79C0"/>
    <w:rsid w:val="005C7F2F"/>
    <w:rsid w:val="005D1608"/>
    <w:rsid w:val="005D43F9"/>
    <w:rsid w:val="005E225E"/>
    <w:rsid w:val="005F5227"/>
    <w:rsid w:val="00601CD3"/>
    <w:rsid w:val="00602C86"/>
    <w:rsid w:val="0060666F"/>
    <w:rsid w:val="0060766B"/>
    <w:rsid w:val="006106F2"/>
    <w:rsid w:val="00611551"/>
    <w:rsid w:val="006178E3"/>
    <w:rsid w:val="00621EB9"/>
    <w:rsid w:val="00631C49"/>
    <w:rsid w:val="006400EE"/>
    <w:rsid w:val="00641C08"/>
    <w:rsid w:val="006456F1"/>
    <w:rsid w:val="00667CB3"/>
    <w:rsid w:val="00670E45"/>
    <w:rsid w:val="006721DB"/>
    <w:rsid w:val="0067725C"/>
    <w:rsid w:val="0068193B"/>
    <w:rsid w:val="00684C87"/>
    <w:rsid w:val="00686D85"/>
    <w:rsid w:val="006902EF"/>
    <w:rsid w:val="00692122"/>
    <w:rsid w:val="00692DD3"/>
    <w:rsid w:val="00697A88"/>
    <w:rsid w:val="006A2CEE"/>
    <w:rsid w:val="006B2530"/>
    <w:rsid w:val="006B29AB"/>
    <w:rsid w:val="006B4568"/>
    <w:rsid w:val="006B5A53"/>
    <w:rsid w:val="006C17DC"/>
    <w:rsid w:val="006D0070"/>
    <w:rsid w:val="006D1C58"/>
    <w:rsid w:val="006D2F59"/>
    <w:rsid w:val="006E2544"/>
    <w:rsid w:val="006E4D13"/>
    <w:rsid w:val="006E748B"/>
    <w:rsid w:val="006F0E35"/>
    <w:rsid w:val="006F4CD4"/>
    <w:rsid w:val="006F7B7A"/>
    <w:rsid w:val="00710B7E"/>
    <w:rsid w:val="00711729"/>
    <w:rsid w:val="00720B1F"/>
    <w:rsid w:val="00721320"/>
    <w:rsid w:val="007248E5"/>
    <w:rsid w:val="00742EE6"/>
    <w:rsid w:val="0074619F"/>
    <w:rsid w:val="00750ED9"/>
    <w:rsid w:val="0075199F"/>
    <w:rsid w:val="0075368C"/>
    <w:rsid w:val="007557BE"/>
    <w:rsid w:val="00756E6A"/>
    <w:rsid w:val="00761619"/>
    <w:rsid w:val="00763F89"/>
    <w:rsid w:val="007642C7"/>
    <w:rsid w:val="00772DBD"/>
    <w:rsid w:val="00773900"/>
    <w:rsid w:val="00773B15"/>
    <w:rsid w:val="00782B4F"/>
    <w:rsid w:val="00786604"/>
    <w:rsid w:val="00791616"/>
    <w:rsid w:val="0079550C"/>
    <w:rsid w:val="007B03CE"/>
    <w:rsid w:val="007B4294"/>
    <w:rsid w:val="007B5531"/>
    <w:rsid w:val="007C1EBF"/>
    <w:rsid w:val="007C775A"/>
    <w:rsid w:val="007C7FC3"/>
    <w:rsid w:val="007D50B8"/>
    <w:rsid w:val="007D7C3E"/>
    <w:rsid w:val="007E206D"/>
    <w:rsid w:val="007E4ADE"/>
    <w:rsid w:val="007E66DB"/>
    <w:rsid w:val="007F0153"/>
    <w:rsid w:val="00847E7E"/>
    <w:rsid w:val="00857594"/>
    <w:rsid w:val="008737A5"/>
    <w:rsid w:val="00880343"/>
    <w:rsid w:val="00880431"/>
    <w:rsid w:val="008870B5"/>
    <w:rsid w:val="00890F7A"/>
    <w:rsid w:val="0089408B"/>
    <w:rsid w:val="00895F68"/>
    <w:rsid w:val="008A6315"/>
    <w:rsid w:val="008B5A95"/>
    <w:rsid w:val="008C4DA1"/>
    <w:rsid w:val="008C789E"/>
    <w:rsid w:val="008D03E2"/>
    <w:rsid w:val="008D24DF"/>
    <w:rsid w:val="008D7345"/>
    <w:rsid w:val="008E3C89"/>
    <w:rsid w:val="008E6DC1"/>
    <w:rsid w:val="008E6F35"/>
    <w:rsid w:val="00900A4A"/>
    <w:rsid w:val="009026EA"/>
    <w:rsid w:val="00907C91"/>
    <w:rsid w:val="009225F9"/>
    <w:rsid w:val="00925A51"/>
    <w:rsid w:val="00930508"/>
    <w:rsid w:val="00945AED"/>
    <w:rsid w:val="009476DE"/>
    <w:rsid w:val="009603C8"/>
    <w:rsid w:val="009835D2"/>
    <w:rsid w:val="00985F40"/>
    <w:rsid w:val="00986BE9"/>
    <w:rsid w:val="009A1000"/>
    <w:rsid w:val="009A1364"/>
    <w:rsid w:val="009A4379"/>
    <w:rsid w:val="009B030A"/>
    <w:rsid w:val="009D6A24"/>
    <w:rsid w:val="009E0C3C"/>
    <w:rsid w:val="009E220F"/>
    <w:rsid w:val="009E2DFB"/>
    <w:rsid w:val="009E7D3D"/>
    <w:rsid w:val="009F5F05"/>
    <w:rsid w:val="00A0202B"/>
    <w:rsid w:val="00A070A8"/>
    <w:rsid w:val="00A20856"/>
    <w:rsid w:val="00A208DC"/>
    <w:rsid w:val="00A2459C"/>
    <w:rsid w:val="00A42F6F"/>
    <w:rsid w:val="00A7527C"/>
    <w:rsid w:val="00A777B9"/>
    <w:rsid w:val="00A80185"/>
    <w:rsid w:val="00A806DF"/>
    <w:rsid w:val="00A86C08"/>
    <w:rsid w:val="00AC4C0A"/>
    <w:rsid w:val="00AD5DB6"/>
    <w:rsid w:val="00AE2663"/>
    <w:rsid w:val="00AF097B"/>
    <w:rsid w:val="00AF1147"/>
    <w:rsid w:val="00B0000E"/>
    <w:rsid w:val="00B02E31"/>
    <w:rsid w:val="00B03CA3"/>
    <w:rsid w:val="00B32E62"/>
    <w:rsid w:val="00B349FC"/>
    <w:rsid w:val="00B450D7"/>
    <w:rsid w:val="00B61384"/>
    <w:rsid w:val="00B62AF5"/>
    <w:rsid w:val="00B631F2"/>
    <w:rsid w:val="00B67C5C"/>
    <w:rsid w:val="00B83E97"/>
    <w:rsid w:val="00B967A9"/>
    <w:rsid w:val="00BC0DA0"/>
    <w:rsid w:val="00BC570A"/>
    <w:rsid w:val="00BE7A64"/>
    <w:rsid w:val="00BF55EE"/>
    <w:rsid w:val="00BF59DE"/>
    <w:rsid w:val="00BF6656"/>
    <w:rsid w:val="00C004B9"/>
    <w:rsid w:val="00C242F5"/>
    <w:rsid w:val="00C328D4"/>
    <w:rsid w:val="00C33428"/>
    <w:rsid w:val="00C46E40"/>
    <w:rsid w:val="00C51B2A"/>
    <w:rsid w:val="00C607DE"/>
    <w:rsid w:val="00C634DA"/>
    <w:rsid w:val="00C70799"/>
    <w:rsid w:val="00C7365F"/>
    <w:rsid w:val="00C8099C"/>
    <w:rsid w:val="00C861D3"/>
    <w:rsid w:val="00C9136A"/>
    <w:rsid w:val="00C94EC7"/>
    <w:rsid w:val="00CC024E"/>
    <w:rsid w:val="00CC2AF3"/>
    <w:rsid w:val="00CC5659"/>
    <w:rsid w:val="00CC682F"/>
    <w:rsid w:val="00CD2F8F"/>
    <w:rsid w:val="00CE101F"/>
    <w:rsid w:val="00CE1D93"/>
    <w:rsid w:val="00CE31D0"/>
    <w:rsid w:val="00CE6228"/>
    <w:rsid w:val="00CF0030"/>
    <w:rsid w:val="00D03E6F"/>
    <w:rsid w:val="00D054EF"/>
    <w:rsid w:val="00D118CA"/>
    <w:rsid w:val="00D11D4D"/>
    <w:rsid w:val="00D1325E"/>
    <w:rsid w:val="00D16F4E"/>
    <w:rsid w:val="00D17577"/>
    <w:rsid w:val="00D2392C"/>
    <w:rsid w:val="00D25172"/>
    <w:rsid w:val="00D26F62"/>
    <w:rsid w:val="00D3063F"/>
    <w:rsid w:val="00D414FE"/>
    <w:rsid w:val="00D41999"/>
    <w:rsid w:val="00D41E48"/>
    <w:rsid w:val="00D43673"/>
    <w:rsid w:val="00D52342"/>
    <w:rsid w:val="00D55706"/>
    <w:rsid w:val="00D55BF4"/>
    <w:rsid w:val="00D61E8A"/>
    <w:rsid w:val="00D621D6"/>
    <w:rsid w:val="00D72217"/>
    <w:rsid w:val="00D7775D"/>
    <w:rsid w:val="00D84F78"/>
    <w:rsid w:val="00D86765"/>
    <w:rsid w:val="00D86933"/>
    <w:rsid w:val="00D952C9"/>
    <w:rsid w:val="00D969F2"/>
    <w:rsid w:val="00DA55FF"/>
    <w:rsid w:val="00DB6A61"/>
    <w:rsid w:val="00DD395B"/>
    <w:rsid w:val="00DD6E35"/>
    <w:rsid w:val="00DF2595"/>
    <w:rsid w:val="00DF2794"/>
    <w:rsid w:val="00DF3A19"/>
    <w:rsid w:val="00DF42D0"/>
    <w:rsid w:val="00E07468"/>
    <w:rsid w:val="00E2540B"/>
    <w:rsid w:val="00E30872"/>
    <w:rsid w:val="00E35A65"/>
    <w:rsid w:val="00E37D24"/>
    <w:rsid w:val="00E4638A"/>
    <w:rsid w:val="00E51776"/>
    <w:rsid w:val="00E52FC8"/>
    <w:rsid w:val="00E54431"/>
    <w:rsid w:val="00E54D8C"/>
    <w:rsid w:val="00E70A69"/>
    <w:rsid w:val="00E71BF5"/>
    <w:rsid w:val="00E92A4D"/>
    <w:rsid w:val="00E933A7"/>
    <w:rsid w:val="00E96ECC"/>
    <w:rsid w:val="00EB41AF"/>
    <w:rsid w:val="00EC5557"/>
    <w:rsid w:val="00EC73FB"/>
    <w:rsid w:val="00ED093C"/>
    <w:rsid w:val="00ED53CD"/>
    <w:rsid w:val="00EE0BDE"/>
    <w:rsid w:val="00EE1399"/>
    <w:rsid w:val="00EE3518"/>
    <w:rsid w:val="00EE676A"/>
    <w:rsid w:val="00EE6C09"/>
    <w:rsid w:val="00EF40B5"/>
    <w:rsid w:val="00EF55D8"/>
    <w:rsid w:val="00F0367E"/>
    <w:rsid w:val="00F071D5"/>
    <w:rsid w:val="00F104B3"/>
    <w:rsid w:val="00F14345"/>
    <w:rsid w:val="00F17E29"/>
    <w:rsid w:val="00F2072E"/>
    <w:rsid w:val="00F20FC2"/>
    <w:rsid w:val="00F233E8"/>
    <w:rsid w:val="00F30915"/>
    <w:rsid w:val="00F32B17"/>
    <w:rsid w:val="00F377CE"/>
    <w:rsid w:val="00F4127D"/>
    <w:rsid w:val="00F56108"/>
    <w:rsid w:val="00F60564"/>
    <w:rsid w:val="00F637B0"/>
    <w:rsid w:val="00F8216B"/>
    <w:rsid w:val="00F84537"/>
    <w:rsid w:val="00F9547D"/>
    <w:rsid w:val="00FB07BC"/>
    <w:rsid w:val="00FC07DA"/>
    <w:rsid w:val="00FE1718"/>
    <w:rsid w:val="00FE469D"/>
    <w:rsid w:val="00FE7623"/>
    <w:rsid w:val="00FE7B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25172"/>
    <w:rPr>
      <w:sz w:val="24"/>
      <w:szCs w:val="24"/>
    </w:rPr>
  </w:style>
  <w:style w:type="paragraph" w:styleId="Heading1">
    <w:name w:val="heading 1"/>
    <w:basedOn w:val="Normal"/>
    <w:next w:val="Normal"/>
    <w:qFormat/>
    <w:rsid w:val="002571E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86C0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86C0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86C08"/>
  </w:style>
  <w:style w:type="table" w:styleId="TableGrid">
    <w:name w:val="Table Grid"/>
    <w:basedOn w:val="TableNormal"/>
    <w:rsid w:val="004E197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895F68"/>
    <w:rPr>
      <w:color w:val="808080"/>
    </w:rPr>
  </w:style>
  <w:style w:type="paragraph" w:styleId="BalloonText">
    <w:name w:val="Balloon Text"/>
    <w:basedOn w:val="Normal"/>
    <w:link w:val="BalloonTextChar"/>
    <w:rsid w:val="00895F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95F6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074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1</Pages>
  <Words>319</Words>
  <Characters>182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b</vt:lpstr>
    </vt:vector>
  </TitlesOfParts>
  <Company>institute</Company>
  <LinksUpToDate>false</LinksUpToDate>
  <CharactersWithSpaces>21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</dc:title>
  <dc:subject/>
  <dc:creator>autoexam</dc:creator>
  <cp:keywords/>
  <dc:description/>
  <cp:lastModifiedBy>conoffice</cp:lastModifiedBy>
  <cp:revision>162</cp:revision>
  <cp:lastPrinted>2007-12-31T23:36:00Z</cp:lastPrinted>
  <dcterms:created xsi:type="dcterms:W3CDTF">2013-03-19T06:08:00Z</dcterms:created>
  <dcterms:modified xsi:type="dcterms:W3CDTF">2016-06-24T03:40:00Z</dcterms:modified>
</cp:coreProperties>
</file>